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57" r:id="rId2"/>
    <p:sldId id="332" r:id="rId3"/>
    <p:sldId id="369" r:id="rId4"/>
    <p:sldId id="361" r:id="rId5"/>
    <p:sldId id="416" r:id="rId6"/>
    <p:sldId id="558" r:id="rId7"/>
    <p:sldId id="510" r:id="rId8"/>
    <p:sldId id="511" r:id="rId9"/>
    <p:sldId id="553" r:id="rId10"/>
    <p:sldId id="554" r:id="rId11"/>
    <p:sldId id="278" r:id="rId12"/>
    <p:sldId id="559" r:id="rId13"/>
    <p:sldId id="555" r:id="rId14"/>
    <p:sldId id="556" r:id="rId15"/>
    <p:sldId id="266" r:id="rId16"/>
    <p:sldId id="268" r:id="rId17"/>
    <p:sldId id="557" r:id="rId18"/>
    <p:sldId id="328" r:id="rId19"/>
    <p:sldId id="364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35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4F5FAC-6BCC-4A6A-8C23-865FB44EF932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0D1884-91F2-4551-9771-80FAC55D13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9128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CA5C7C78-4EF4-4701-9EC2-96DB388153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5AC497-0904-4171-881F-6DF6D292828A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0ED23DDF-5876-49E9-B89E-62105A6C3C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3B9DBFD2-E9B1-4617-BBC0-5F81044252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4048CC15-B438-4641-972E-483A1A52EE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7FDD02E-486A-4006-BC90-05A4F4A4D5AF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9311682A-44EB-45C8-99F9-CDE73DEE7E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D63722D2-B781-4DBC-9095-81ABB9C10A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087BD562-2B08-426E-88EF-A2A30CC5B9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C48C78C-D300-4FB7-A153-83EC0786A684}" type="slidenum">
              <a:rPr lang="en-US" altLang="zh-CN" sz="1200"/>
              <a:pPr/>
              <a:t>3</a:t>
            </a:fld>
            <a:endParaRPr lang="en-US" altLang="zh-CN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C9EB3CC-C002-43AF-A198-10FB8EA29C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459377A-4E7C-4479-A41D-4AD8362C78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2EFDCD4D-DEAE-43A6-A979-BA927BEAE9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F57DA67-5E4C-404A-985E-F12B2F547E85}" type="slidenum">
              <a:rPr lang="en-US" altLang="zh-CN" sz="1200"/>
              <a:pPr/>
              <a:t>4</a:t>
            </a:fld>
            <a:endParaRPr lang="en-US" altLang="zh-CN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9B49EDF-D73D-4AB0-BEB3-BE9CCA8DD5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3321DFC-574D-48D1-B51F-765ACDA8A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5E34D092-658A-40B1-A742-2B41D87E1B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46C72D-D037-4402-A2C1-BA37C136DB3E}" type="slidenum">
              <a:rPr lang="en-US" altLang="zh-CN" sz="1200"/>
              <a:pPr/>
              <a:t>5</a:t>
            </a:fld>
            <a:endParaRPr lang="en-US" altLang="zh-CN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AA755A8-71D4-4C57-BD9F-E13B2FF807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4D03376E-5A80-4EC3-AEDC-53FF0497DA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B90FD26F-28CE-4989-9727-AB67F7345F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9A996F7-D33F-4D74-BF16-DF67A4E92873}" type="slidenum">
              <a:rPr lang="en-US" altLang="zh-CN" sz="1200">
                <a:solidFill>
                  <a:srgbClr val="000000"/>
                </a:solidFill>
              </a:rPr>
              <a:pPr/>
              <a:t>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19905121-0556-4813-9F5A-9812320E35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D18C630D-5003-4019-BCC6-E783498219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915FBE68-770D-4DD6-99D4-CD8A5D34BA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98AA5EF-F7BD-4DEE-BCBF-43B13C4BA63D}" type="slidenum">
              <a:rPr lang="zh-CN" altLang="en-US" sz="1200"/>
              <a:pPr/>
              <a:t>15</a:t>
            </a:fld>
            <a:endParaRPr lang="en-US" altLang="zh-CN" sz="12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63876204-7984-4F2B-A576-3A0427EEE9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55262129-2D87-4920-A4DD-848213705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D4E48A01-1A90-4C11-A138-81124E542F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9B4111-23DE-4C1F-B553-DDC2491D657F}" type="slidenum">
              <a:rPr lang="zh-CN" altLang="en-US" sz="1200"/>
              <a:pPr/>
              <a:t>16</a:t>
            </a:fld>
            <a:endParaRPr lang="en-US" altLang="zh-CN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13C492E8-C5B2-45E9-9888-E1621C4B72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71F9B790-CDEA-4962-9CA3-03DD2CE10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2F763656-CE7E-4D1A-B507-DF817DB520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0993D8C-EF98-45EF-87C6-52B6E63AE8F1}" type="slidenum">
              <a:rPr lang="zh-CN" altLang="en-US" sz="1200"/>
              <a:pPr/>
              <a:t>18</a:t>
            </a:fld>
            <a:endParaRPr lang="en-US" altLang="zh-CN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5356119E-F6C4-4364-8ED0-5CFC4DAFB7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49177D38-0277-45D2-8283-23B41B9553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6933D8-2137-4F24-86BA-526C80868B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B652EF0-C5D9-476B-8F1B-C7F827BE4A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7DA824-3928-43B5-9972-DAD8F4649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87010C-DA3F-45DF-91D6-A7AADBCC3C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1E944F-A36A-45E4-8F40-F6B9CAD46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522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3CA5DB-907A-48D5-93D1-C67F493F5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AF90167-DA41-4EAE-9152-BA866803AC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3068F6-F904-48A2-B6DC-E711B493F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A77E42-C800-471A-9FE5-71B5C0DB5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67F1CD-640C-4537-AFBE-D1DF4BD55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784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E13EC07-4AFD-4C44-BD90-6B62387A9F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02981B8-5EEE-48D9-9783-F165585F86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7501C6-0BE9-474A-B25A-16821C574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881F53-1F8D-48B7-9929-F4F1E823C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58630C-AF74-45CA-9625-8D6255B38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666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A9A73F-CD78-4935-9BF8-8D982EECF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6A5792-60F2-40D6-9520-A21280B5E2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D62D1E-7BBC-4F9C-AF03-8613CFF2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188278-01AA-4524-932A-A7C05582F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060A8D-4ED0-4B60-8B44-40BAC811D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792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448F22-887D-43CF-BA6D-1CC727B7A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6A306A4-7898-4AFC-86D0-DCCE3A8FEE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24BCBF-79FC-414C-81E7-F93BA7A3A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F381F8-FADE-4842-A460-81CE0B3B3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4E649D-C934-4F7A-BA2C-DD4A502D7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804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09410-AA0E-4387-977E-5594CF36F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D16ED5-0134-4A17-9FAD-91951A969E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EE1BBD2-1E05-4174-B083-AE2A4FD4F9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480C7E-BF1C-4F86-83CA-ACA3AF3F9E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5A752BE-2D23-445B-82FC-304383E420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9E92B67-0D65-4FEC-9476-A80612DB2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458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90E442-AE7F-47BE-99B5-CED3DE29F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EDB6C5-B383-4B96-861C-B26E70211D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E7AD8BE-E041-425C-B699-8847615C19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D4E5AEE-1A07-4AF5-98F3-26E956ED9D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FFA906E-FEE4-4EAA-8D6D-DCA84A57D6B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C55E4B7-1A76-479F-8A50-0EB9F8732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A5C5996-9701-489E-B0A4-6CB2E97C4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533870B-FFCE-4B10-B556-D319C5ADF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592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C57CCC-02DF-4AA9-9BC4-C54389264C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B634A08-E0B6-47C8-8890-7E9F9078E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330FDA1-59A4-4410-B968-C20AB939C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15056D8-728F-40A4-958F-C2ABD8011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610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6AE7348-B9BC-4583-B7DD-22E57C30F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B64612B-8322-4ED4-A73D-7A37DFD3D9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830E8D-EDBF-404D-8522-6603EB65A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391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039B5E-7454-4E79-89B3-64108FA8A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DF7E6B-A9B0-4F9F-840D-2C8E24C4FD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3B61777-2DEC-4D50-8B74-1C414D2BB8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4F7FEF-28E2-46E2-A087-43FD8F134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5C75830-5C94-44C5-BA7F-AE64C6F3A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B5440EE-58A7-48DB-A953-F95C873AF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3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F3E74B-37DF-4E7B-B0FF-178946CFBC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D69744A-8422-409B-BCF9-19467FBD52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8A6DA25-B460-4BF6-BE7A-2E39A95DE3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F3B97ED-7DC2-46AE-867F-0DC2AB446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964169-9933-47D5-B65D-066A0919A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68757E-935B-4E22-BBF8-A96034BC7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445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F52CC49-8D36-41E9-A9A2-BAD455E38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683E51-49DB-4FDA-A6E7-02AB926A0F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781720-3181-436F-8C70-62E8523583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078C8-942C-4825-90F2-259F409549FE}" type="datetimeFigureOut">
              <a:rPr lang="zh-CN" altLang="en-US" smtClean="0"/>
              <a:t>2021/1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E43589-D579-4CAC-9FD4-4183F937FA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7FD7E5-7121-4CA4-B3EB-88B70F8020C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39DBC4-558F-4CE4-882A-66FA5913A8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792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Relationship Id="rId9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35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5" name="Object 7">
            <a:extLst>
              <a:ext uri="{FF2B5EF4-FFF2-40B4-BE49-F238E27FC236}">
                <a16:creationId xmlns:a16="http://schemas.microsoft.com/office/drawing/2014/main" id="{40435A06-F4B1-48BF-918F-69B5FB1B2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3141663"/>
          <a:ext cx="86868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4" imgW="8686800" imgH="2019300" progId="Equation.3">
                  <p:embed/>
                </p:oleObj>
              </mc:Choice>
              <mc:Fallback>
                <p:oleObj name="公式" r:id="rId4" imgW="8686800" imgH="2019300" progId="Equation.3">
                  <p:embed/>
                  <p:pic>
                    <p:nvPicPr>
                      <p:cNvPr id="191495" name="Object 7">
                        <a:extLst>
                          <a:ext uri="{FF2B5EF4-FFF2-40B4-BE49-F238E27FC236}">
                            <a16:creationId xmlns:a16="http://schemas.microsoft.com/office/drawing/2014/main" id="{40435A06-F4B1-48BF-918F-69B5FB1B2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141663"/>
                        <a:ext cx="86868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10">
            <a:extLst>
              <a:ext uri="{FF2B5EF4-FFF2-40B4-BE49-F238E27FC236}">
                <a16:creationId xmlns:a16="http://schemas.microsoft.com/office/drawing/2014/main" id="{CF844B56-CA9D-4355-B699-DEE6A5831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836614"/>
          <a:ext cx="9077325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5219640" imgH="1257120" progId="Equation.DSMT4">
                  <p:embed/>
                </p:oleObj>
              </mc:Choice>
              <mc:Fallback>
                <p:oleObj name="Equation" r:id="rId6" imgW="5219640" imgH="1257120" progId="Equation.DSMT4">
                  <p:embed/>
                  <p:pic>
                    <p:nvPicPr>
                      <p:cNvPr id="191498" name="Object 10">
                        <a:extLst>
                          <a:ext uri="{FF2B5EF4-FFF2-40B4-BE49-F238E27FC236}">
                            <a16:creationId xmlns:a16="http://schemas.microsoft.com/office/drawing/2014/main" id="{CF844B56-CA9D-4355-B699-DEE6A5831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836614"/>
                        <a:ext cx="9077325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5">
            <a:extLst>
              <a:ext uri="{FF2B5EF4-FFF2-40B4-BE49-F238E27FC236}">
                <a16:creationId xmlns:a16="http://schemas.microsoft.com/office/drawing/2014/main" id="{F8825371-3FC5-4228-AE11-B87256F2A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188913"/>
            <a:ext cx="64008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CN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  </a:t>
            </a:r>
            <a:r>
              <a:rPr lang="zh-CN" altLang="en-US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格朗日插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4E2C701-4086-4EDF-B00A-DD33F26913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8330" y="217170"/>
            <a:ext cx="8435340" cy="6423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878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0824CB59-A3C7-49BA-B268-109F8E8D501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281238" y="333375"/>
            <a:ext cx="6400800" cy="86360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  LU</a:t>
            </a:r>
            <a:r>
              <a:rPr lang="zh-CN" altLang="en-US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解法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ED85C781-5980-47A3-B0CB-5ED8BAF68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1844676"/>
            <a:ext cx="6477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A</a:t>
            </a:r>
            <a:endParaRPr lang="en-US" altLang="zh-CN" kern="0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B9B4815A-ACDD-4BFD-B899-832444AED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0438" y="1341438"/>
          <a:ext cx="178435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787320" imgH="711000" progId="Equation.DSMT4">
                  <p:embed/>
                </p:oleObj>
              </mc:Choice>
              <mc:Fallback>
                <p:oleObj name="Equation" r:id="rId3" imgW="787320" imgH="7110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B9B4815A-ACDD-4BFD-B899-832444AED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1341438"/>
                        <a:ext cx="1784350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9D3BDC-7911-4102-B93C-9C84E43D5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1341438"/>
          <a:ext cx="1871662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825480" imgH="711000" progId="Equation.DSMT4">
                  <p:embed/>
                </p:oleObj>
              </mc:Choice>
              <mc:Fallback>
                <p:oleObj name="Equation" r:id="rId5" imgW="82548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39D3BDC-7911-4102-B93C-9C84E43D5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341438"/>
                        <a:ext cx="1871662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EB02EE8C-4BE0-402C-87AF-F92B76976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3284539"/>
          <a:ext cx="878046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4051080" imgH="698400" progId="Equation.DSMT4">
                  <p:embed/>
                </p:oleObj>
              </mc:Choice>
              <mc:Fallback>
                <p:oleObj name="Equation" r:id="rId7" imgW="4051080" imgH="69840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EB02EE8C-4BE0-402C-87AF-F92B76976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284539"/>
                        <a:ext cx="8780462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0824CB59-A3C7-49BA-B268-109F8E8D501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281238" y="333375"/>
            <a:ext cx="6400800" cy="86360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  LU</a:t>
            </a:r>
            <a:r>
              <a:rPr lang="zh-CN" altLang="en-US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解法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ED85C781-5980-47A3-B0CB-5ED8BAF68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1844676"/>
            <a:ext cx="6477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A</a:t>
            </a:r>
            <a:endParaRPr lang="en-US" altLang="zh-CN" kern="0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B9B4815A-ACDD-4BFD-B899-832444AED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0438" y="1341438"/>
          <a:ext cx="178435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87320" imgH="711000" progId="Equation.DSMT4">
                  <p:embed/>
                </p:oleObj>
              </mc:Choice>
              <mc:Fallback>
                <p:oleObj name="Equation" r:id="rId3" imgW="787320" imgH="7110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B9B4815A-ACDD-4BFD-B899-832444AED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1341438"/>
                        <a:ext cx="1784350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9D3BDC-7911-4102-B93C-9C84E43D5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1341438"/>
          <a:ext cx="1871662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825480" imgH="711000" progId="Equation.DSMT4">
                  <p:embed/>
                </p:oleObj>
              </mc:Choice>
              <mc:Fallback>
                <p:oleObj name="Equation" r:id="rId5" imgW="82548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39D3BDC-7911-4102-B93C-9C84E43D5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341438"/>
                        <a:ext cx="1871662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EB02EE8C-4BE0-402C-87AF-F92B76976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3284539"/>
          <a:ext cx="878046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4051080" imgH="698400" progId="Equation.DSMT4">
                  <p:embed/>
                </p:oleObj>
              </mc:Choice>
              <mc:Fallback>
                <p:oleObj name="Equation" r:id="rId7" imgW="4051080" imgH="69840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EB02EE8C-4BE0-402C-87AF-F92B76976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284539"/>
                        <a:ext cx="8780462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4A5EAABF-E70E-415E-9621-C2113622DE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2941" y="190166"/>
            <a:ext cx="10920068" cy="6451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501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94E4BC3-D818-40B7-9143-2A539B9832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1142999"/>
            <a:ext cx="6857999" cy="9143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0147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D0C20C5-3D1D-472C-A153-DF06F113EE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09865" y="-156411"/>
            <a:ext cx="6858000" cy="717082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9E9DFFF-32CE-49FC-94F9-87E7FEF493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0990" y="2951976"/>
            <a:ext cx="3262463" cy="121874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D0ABBC39-D2D9-42BF-B769-1EFDD1DF0718}"/>
              </a:ext>
            </a:extLst>
          </p:cNvPr>
          <p:cNvSpPr txBox="1"/>
          <p:nvPr/>
        </p:nvSpPr>
        <p:spPr>
          <a:xfrm>
            <a:off x="9320154" y="1286302"/>
            <a:ext cx="26632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只适用于对角占优矩阵</a:t>
            </a:r>
          </a:p>
        </p:txBody>
      </p:sp>
    </p:spTree>
    <p:extLst>
      <p:ext uri="{BB962C8B-B14F-4D97-AF65-F5344CB8AC3E}">
        <p14:creationId xmlns:p14="http://schemas.microsoft.com/office/powerpoint/2010/main" val="25116613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400" name="Object 8">
            <a:extLst>
              <a:ext uri="{FF2B5EF4-FFF2-40B4-BE49-F238E27FC236}">
                <a16:creationId xmlns:a16="http://schemas.microsoft.com/office/drawing/2014/main" id="{38605868-AF0A-4D43-974D-78D3DD820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1435"/>
              </p:ext>
            </p:extLst>
          </p:nvPr>
        </p:nvGraphicFramePr>
        <p:xfrm>
          <a:off x="1855789" y="1592592"/>
          <a:ext cx="373538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4" imgW="3581400" imgH="1473200" progId="Equation.3">
                  <p:embed/>
                </p:oleObj>
              </mc:Choice>
              <mc:Fallback>
                <p:oleObj name="公式" r:id="rId4" imgW="3581400" imgH="1473200" progId="Equation.3">
                  <p:embed/>
                  <p:pic>
                    <p:nvPicPr>
                      <p:cNvPr id="187400" name="Object 8">
                        <a:extLst>
                          <a:ext uri="{FF2B5EF4-FFF2-40B4-BE49-F238E27FC236}">
                            <a16:creationId xmlns:a16="http://schemas.microsoft.com/office/drawing/2014/main" id="{38605868-AF0A-4D43-974D-78D3DD820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9" y="1592592"/>
                        <a:ext cx="3735387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9">
            <a:extLst>
              <a:ext uri="{FF2B5EF4-FFF2-40B4-BE49-F238E27FC236}">
                <a16:creationId xmlns:a16="http://schemas.microsoft.com/office/drawing/2014/main" id="{8BF19686-2BBE-4FFB-9490-C33E7FFE8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72685"/>
              </p:ext>
            </p:extLst>
          </p:nvPr>
        </p:nvGraphicFramePr>
        <p:xfrm>
          <a:off x="4591050" y="3191205"/>
          <a:ext cx="31321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6" imgW="3873500" imgH="1803400" progId="Equation.3">
                  <p:embed/>
                </p:oleObj>
              </mc:Choice>
              <mc:Fallback>
                <p:oleObj name="公式" r:id="rId6" imgW="3873500" imgH="1803400" progId="Equation.3">
                  <p:embed/>
                  <p:pic>
                    <p:nvPicPr>
                      <p:cNvPr id="187401" name="Object 9">
                        <a:extLst>
                          <a:ext uri="{FF2B5EF4-FFF2-40B4-BE49-F238E27FC236}">
                            <a16:creationId xmlns:a16="http://schemas.microsoft.com/office/drawing/2014/main" id="{8BF19686-2BBE-4FFB-9490-C33E7FFE8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191205"/>
                        <a:ext cx="3132138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>
            <a:extLst>
              <a:ext uri="{FF2B5EF4-FFF2-40B4-BE49-F238E27FC236}">
                <a16:creationId xmlns:a16="http://schemas.microsoft.com/office/drawing/2014/main" id="{BAED1CC6-586D-4796-8E4A-165B964FA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54568"/>
              </p:ext>
            </p:extLst>
          </p:nvPr>
        </p:nvGraphicFramePr>
        <p:xfrm>
          <a:off x="1897063" y="3208668"/>
          <a:ext cx="2728912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8" imgW="3378200" imgH="1778000" progId="Equation.3">
                  <p:embed/>
                </p:oleObj>
              </mc:Choice>
              <mc:Fallback>
                <p:oleObj name="公式" r:id="rId8" imgW="3378200" imgH="1778000" progId="Equation.3">
                  <p:embed/>
                  <p:pic>
                    <p:nvPicPr>
                      <p:cNvPr id="187402" name="Object 10">
                        <a:extLst>
                          <a:ext uri="{FF2B5EF4-FFF2-40B4-BE49-F238E27FC236}">
                            <a16:creationId xmlns:a16="http://schemas.microsoft.com/office/drawing/2014/main" id="{BAED1CC6-586D-4796-8E4A-165B964FA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208668"/>
                        <a:ext cx="2728912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11">
            <a:extLst>
              <a:ext uri="{FF2B5EF4-FFF2-40B4-BE49-F238E27FC236}">
                <a16:creationId xmlns:a16="http://schemas.microsoft.com/office/drawing/2014/main" id="{E12B2822-CC69-44BA-B33C-2235C0A16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18060"/>
              </p:ext>
            </p:extLst>
          </p:nvPr>
        </p:nvGraphicFramePr>
        <p:xfrm>
          <a:off x="7597775" y="3234067"/>
          <a:ext cx="30353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10" imgW="3759200" imgH="1752600" progId="Equation.3">
                  <p:embed/>
                </p:oleObj>
              </mc:Choice>
              <mc:Fallback>
                <p:oleObj name="公式" r:id="rId10" imgW="3759200" imgH="1752600" progId="Equation.3">
                  <p:embed/>
                  <p:pic>
                    <p:nvPicPr>
                      <p:cNvPr id="187403" name="Object 11">
                        <a:extLst>
                          <a:ext uri="{FF2B5EF4-FFF2-40B4-BE49-F238E27FC236}">
                            <a16:creationId xmlns:a16="http://schemas.microsoft.com/office/drawing/2014/main" id="{E12B2822-CC69-44BA-B33C-2235C0A16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3234067"/>
                        <a:ext cx="3035300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12">
            <a:extLst>
              <a:ext uri="{FF2B5EF4-FFF2-40B4-BE49-F238E27FC236}">
                <a16:creationId xmlns:a16="http://schemas.microsoft.com/office/drawing/2014/main" id="{120DF307-C157-44D8-9E05-8817A1DD4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30956"/>
              </p:ext>
            </p:extLst>
          </p:nvPr>
        </p:nvGraphicFramePr>
        <p:xfrm>
          <a:off x="1919288" y="4866017"/>
          <a:ext cx="6026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12" imgW="5397500" imgH="457200" progId="Equation.3">
                  <p:embed/>
                </p:oleObj>
              </mc:Choice>
              <mc:Fallback>
                <p:oleObj name="公式" r:id="rId12" imgW="5397500" imgH="457200" progId="Equation.3">
                  <p:embed/>
                  <p:pic>
                    <p:nvPicPr>
                      <p:cNvPr id="187404" name="Object 12">
                        <a:extLst>
                          <a:ext uri="{FF2B5EF4-FFF2-40B4-BE49-F238E27FC236}">
                            <a16:creationId xmlns:a16="http://schemas.microsoft.com/office/drawing/2014/main" id="{120DF307-C157-44D8-9E05-8817A1DD4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866017"/>
                        <a:ext cx="6026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13">
            <a:extLst>
              <a:ext uri="{FF2B5EF4-FFF2-40B4-BE49-F238E27FC236}">
                <a16:creationId xmlns:a16="http://schemas.microsoft.com/office/drawing/2014/main" id="{23DF45D4-2F92-4B5E-A880-7DCEB9E09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10017"/>
              </p:ext>
            </p:extLst>
          </p:nvPr>
        </p:nvGraphicFramePr>
        <p:xfrm>
          <a:off x="1919288" y="5553405"/>
          <a:ext cx="75819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公式" r:id="rId14" imgW="7327900" imgH="1244600" progId="Equation.3">
                  <p:embed/>
                </p:oleObj>
              </mc:Choice>
              <mc:Fallback>
                <p:oleObj name="公式" r:id="rId14" imgW="7327900" imgH="1244600" progId="Equation.3">
                  <p:embed/>
                  <p:pic>
                    <p:nvPicPr>
                      <p:cNvPr id="187405" name="Object 13">
                        <a:extLst>
                          <a:ext uri="{FF2B5EF4-FFF2-40B4-BE49-F238E27FC236}">
                            <a16:creationId xmlns:a16="http://schemas.microsoft.com/office/drawing/2014/main" id="{23DF45D4-2F92-4B5E-A880-7DCEB9E09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553405"/>
                        <a:ext cx="75819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B0F2846E-6481-4388-BC54-E21F032D2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1519" y="499083"/>
            <a:ext cx="37449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一、雅可比迭代法</a:t>
            </a:r>
            <a:endParaRPr lang="en-US" altLang="en-US" sz="2800" b="1" baseline="300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>
            <a:extLst>
              <a:ext uri="{FF2B5EF4-FFF2-40B4-BE49-F238E27FC236}">
                <a16:creationId xmlns:a16="http://schemas.microsoft.com/office/drawing/2014/main" id="{C89E4A0E-6B71-4615-BB29-7738B39CD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9" y="260350"/>
            <a:ext cx="88931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3200" b="1">
                <a:latin typeface="宋体" panose="02010600030101010101" pitchFamily="2" charset="-122"/>
              </a:rPr>
              <a:t>二、高斯</a:t>
            </a:r>
            <a:r>
              <a:rPr lang="en-US" altLang="zh-CN" sz="3200" b="1">
                <a:latin typeface="Arial" panose="020B0604020202020204" pitchFamily="34" charset="0"/>
              </a:rPr>
              <a:t>—</a:t>
            </a:r>
            <a:r>
              <a:rPr lang="zh-CN" altLang="en-US" sz="3200" b="1">
                <a:latin typeface="宋体" panose="02010600030101010101" pitchFamily="2" charset="-122"/>
              </a:rPr>
              <a:t>塞德尔迭代法</a:t>
            </a:r>
            <a:endParaRPr lang="en-US" altLang="en-US" sz="3200" baseline="30000">
              <a:latin typeface="宋体" panose="02010600030101010101" pitchFamily="2" charset="-122"/>
            </a:endParaRPr>
          </a:p>
        </p:txBody>
      </p:sp>
      <p:sp>
        <p:nvSpPr>
          <p:cNvPr id="191494" name="Rectangle 6">
            <a:extLst>
              <a:ext uri="{FF2B5EF4-FFF2-40B4-BE49-F238E27FC236}">
                <a16:creationId xmlns:a16="http://schemas.microsoft.com/office/drawing/2014/main" id="{5C0A6F13-C8A8-4D27-B46B-E22DDB948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909639"/>
            <a:ext cx="756126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还可得到迭代计算公式：对</a:t>
            </a:r>
            <a:r>
              <a:rPr lang="en-US" altLang="zh-CN" sz="2800">
                <a:latin typeface="宋体" panose="02010600030101010101" pitchFamily="2" charset="-122"/>
              </a:rPr>
              <a:t>k=0,1,…,</a:t>
            </a:r>
            <a:endParaRPr lang="en-US" altLang="en-US" sz="2800">
              <a:latin typeface="宋体" panose="02010600030101010101" pitchFamily="2" charset="-122"/>
            </a:endParaRPr>
          </a:p>
        </p:txBody>
      </p:sp>
      <p:sp>
        <p:nvSpPr>
          <p:cNvPr id="191503" name="Rectangle 15">
            <a:extLst>
              <a:ext uri="{FF2B5EF4-FFF2-40B4-BE49-F238E27FC236}">
                <a16:creationId xmlns:a16="http://schemas.microsoft.com/office/drawing/2014/main" id="{6AD387D4-4505-4938-AEEF-B330BB9C8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3068638"/>
            <a:ext cx="88931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称为</a:t>
            </a:r>
            <a:r>
              <a:rPr lang="zh-CN" altLang="en-US" sz="2800" b="1">
                <a:latin typeface="宋体" panose="02010600030101010101" pitchFamily="2" charset="-122"/>
              </a:rPr>
              <a:t>高斯</a:t>
            </a:r>
            <a:r>
              <a:rPr lang="en-US" altLang="zh-CN" sz="2800" b="1">
                <a:latin typeface="Arial" panose="020B0604020202020204" pitchFamily="34" charset="0"/>
              </a:rPr>
              <a:t>—</a:t>
            </a:r>
            <a:r>
              <a:rPr lang="zh-CN" altLang="en-US" sz="2800" b="1">
                <a:latin typeface="宋体" panose="02010600030101010101" pitchFamily="2" charset="-122"/>
              </a:rPr>
              <a:t>塞德尔迭代法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graphicFrame>
        <p:nvGraphicFramePr>
          <p:cNvPr id="191504" name="Object 16">
            <a:extLst>
              <a:ext uri="{FF2B5EF4-FFF2-40B4-BE49-F238E27FC236}">
                <a16:creationId xmlns:a16="http://schemas.microsoft.com/office/drawing/2014/main" id="{B37FCBCA-1754-4241-AA3F-C0ADC21B1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628775"/>
          <a:ext cx="83883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4" imgW="8039100" imgH="1473200" progId="Equation.3">
                  <p:embed/>
                </p:oleObj>
              </mc:Choice>
              <mc:Fallback>
                <p:oleObj name="公式" r:id="rId4" imgW="8039100" imgH="1473200" progId="Equation.3">
                  <p:embed/>
                  <p:pic>
                    <p:nvPicPr>
                      <p:cNvPr id="191504" name="Object 16">
                        <a:extLst>
                          <a:ext uri="{FF2B5EF4-FFF2-40B4-BE49-F238E27FC236}">
                            <a16:creationId xmlns:a16="http://schemas.microsoft.com/office/drawing/2014/main" id="{B37FCBCA-1754-4241-AA3F-C0ADC21B1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28775"/>
                        <a:ext cx="838835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8" name="Object 20">
            <a:extLst>
              <a:ext uri="{FF2B5EF4-FFF2-40B4-BE49-F238E27FC236}">
                <a16:creationId xmlns:a16="http://schemas.microsoft.com/office/drawing/2014/main" id="{5BDA1453-2BD3-4543-9447-1D71A08B9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488" y="3862389"/>
          <a:ext cx="65325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6" imgW="5829300" imgH="990600" progId="Equation.3">
                  <p:embed/>
                </p:oleObj>
              </mc:Choice>
              <mc:Fallback>
                <p:oleObj name="公式" r:id="rId6" imgW="5829300" imgH="990600" progId="Equation.3">
                  <p:embed/>
                  <p:pic>
                    <p:nvPicPr>
                      <p:cNvPr id="191508" name="Object 20">
                        <a:extLst>
                          <a:ext uri="{FF2B5EF4-FFF2-40B4-BE49-F238E27FC236}">
                            <a16:creationId xmlns:a16="http://schemas.microsoft.com/office/drawing/2014/main" id="{5BDA1453-2BD3-4543-9447-1D71A08B9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862389"/>
                        <a:ext cx="65325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9" name="Object 21">
            <a:extLst>
              <a:ext uri="{FF2B5EF4-FFF2-40B4-BE49-F238E27FC236}">
                <a16:creationId xmlns:a16="http://schemas.microsoft.com/office/drawing/2014/main" id="{C8555AF9-5999-4C67-B7A4-640768B93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9" y="4941889"/>
          <a:ext cx="73104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8" imgW="7061200" imgH="406400" progId="Equation.3">
                  <p:embed/>
                </p:oleObj>
              </mc:Choice>
              <mc:Fallback>
                <p:oleObj name="公式" r:id="rId8" imgW="7061200" imgH="406400" progId="Equation.3">
                  <p:embed/>
                  <p:pic>
                    <p:nvPicPr>
                      <p:cNvPr id="191509" name="Object 21">
                        <a:extLst>
                          <a:ext uri="{FF2B5EF4-FFF2-40B4-BE49-F238E27FC236}">
                            <a16:creationId xmlns:a16="http://schemas.microsoft.com/office/drawing/2014/main" id="{C8555AF9-5999-4C67-B7A4-640768B93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9" y="4941889"/>
                        <a:ext cx="73104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10" name="Object 22">
            <a:extLst>
              <a:ext uri="{FF2B5EF4-FFF2-40B4-BE49-F238E27FC236}">
                <a16:creationId xmlns:a16="http://schemas.microsoft.com/office/drawing/2014/main" id="{4F778700-0EF6-4C65-BF34-2F8BBCDF4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9" y="5391151"/>
          <a:ext cx="7572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10" imgW="7315200" imgH="685800" progId="Equation.3">
                  <p:embed/>
                </p:oleObj>
              </mc:Choice>
              <mc:Fallback>
                <p:oleObj name="公式" r:id="rId10" imgW="7315200" imgH="685800" progId="Equation.3">
                  <p:embed/>
                  <p:pic>
                    <p:nvPicPr>
                      <p:cNvPr id="191510" name="Object 22">
                        <a:extLst>
                          <a:ext uri="{FF2B5EF4-FFF2-40B4-BE49-F238E27FC236}">
                            <a16:creationId xmlns:a16="http://schemas.microsoft.com/office/drawing/2014/main" id="{4F778700-0EF6-4C65-BF34-2F8BBCDF4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9" y="5391151"/>
                        <a:ext cx="75723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  <p:bldP spid="1915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723D6B98-A0E8-4F83-A473-AE9DA4888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65100"/>
              </p:ext>
            </p:extLst>
          </p:nvPr>
        </p:nvGraphicFramePr>
        <p:xfrm>
          <a:off x="277813" y="5110163"/>
          <a:ext cx="9039225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3848040" imgH="1168200" progId="Equation.DSMT4">
                  <p:embed/>
                </p:oleObj>
              </mc:Choice>
              <mc:Fallback>
                <p:oleObj name="Equation" r:id="rId3" imgW="3848040" imgH="1168200" progId="Equation.DSMT4">
                  <p:embed/>
                  <p:pic>
                    <p:nvPicPr>
                      <p:cNvPr id="313351" name="Object 7">
                        <a:extLst>
                          <a:ext uri="{FF2B5EF4-FFF2-40B4-BE49-F238E27FC236}">
                            <a16:creationId xmlns:a16="http://schemas.microsoft.com/office/drawing/2014/main" id="{0725C6C8-EEC2-4B73-B485-FD927E8EB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5110163"/>
                        <a:ext cx="9039225" cy="274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">
            <a:extLst>
              <a:ext uri="{FF2B5EF4-FFF2-40B4-BE49-F238E27FC236}">
                <a16:creationId xmlns:a16="http://schemas.microsoft.com/office/drawing/2014/main" id="{97382944-21F3-49C1-8851-7D8F83C23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82" y="22225"/>
            <a:ext cx="763111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3200" b="1" dirty="0">
                <a:latin typeface="宋体" panose="02010600030101010101" pitchFamily="2" charset="-122"/>
              </a:rPr>
              <a:t>一、不动点迭代</a:t>
            </a:r>
            <a:endParaRPr lang="en-US" altLang="zh-CN" sz="3200" b="1" baseline="30000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CCB68DCB-93F1-46AA-BBD8-415CB0D01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47787"/>
              </p:ext>
            </p:extLst>
          </p:nvPr>
        </p:nvGraphicFramePr>
        <p:xfrm>
          <a:off x="115070" y="792162"/>
          <a:ext cx="862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5" imgW="8623300" imgH="965200" progId="Equation.3">
                  <p:embed/>
                </p:oleObj>
              </mc:Choice>
              <mc:Fallback>
                <p:oleObj name="公式" r:id="rId5" imgW="8623300" imgH="965200" progId="Equation.3">
                  <p:embed/>
                  <p:pic>
                    <p:nvPicPr>
                      <p:cNvPr id="280587" name="Object 11">
                        <a:extLst>
                          <a:ext uri="{FF2B5EF4-FFF2-40B4-BE49-F238E27FC236}">
                            <a16:creationId xmlns:a16="http://schemas.microsoft.com/office/drawing/2014/main" id="{BED3CB7B-AF0E-4A68-B0A7-5627C8C5E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70" y="792162"/>
                        <a:ext cx="8623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ACD1C14D-6F35-417A-8AF9-A1CE52FDF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88671"/>
              </p:ext>
            </p:extLst>
          </p:nvPr>
        </p:nvGraphicFramePr>
        <p:xfrm>
          <a:off x="251595" y="1943100"/>
          <a:ext cx="501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7" imgW="5016500" imgH="939800" progId="Equation.3">
                  <p:embed/>
                </p:oleObj>
              </mc:Choice>
              <mc:Fallback>
                <p:oleObj name="公式" r:id="rId7" imgW="5016500" imgH="939800" progId="Equation.3">
                  <p:embed/>
                  <p:pic>
                    <p:nvPicPr>
                      <p:cNvPr id="280588" name="Object 12">
                        <a:extLst>
                          <a:ext uri="{FF2B5EF4-FFF2-40B4-BE49-F238E27FC236}">
                            <a16:creationId xmlns:a16="http://schemas.microsoft.com/office/drawing/2014/main" id="{BA1AF18A-7A8C-47B4-B211-EA62931BA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95" y="1943100"/>
                        <a:ext cx="5016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6929694A-248A-450C-AB01-F2012A22D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05979"/>
              </p:ext>
            </p:extLst>
          </p:nvPr>
        </p:nvGraphicFramePr>
        <p:xfrm>
          <a:off x="156345" y="3024187"/>
          <a:ext cx="604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9" imgW="6045200" imgH="457200" progId="Equation.3">
                  <p:embed/>
                </p:oleObj>
              </mc:Choice>
              <mc:Fallback>
                <p:oleObj name="公式" r:id="rId9" imgW="6045200" imgH="457200" progId="Equation.3">
                  <p:embed/>
                  <p:pic>
                    <p:nvPicPr>
                      <p:cNvPr id="280589" name="Object 13">
                        <a:extLst>
                          <a:ext uri="{FF2B5EF4-FFF2-40B4-BE49-F238E27FC236}">
                            <a16:creationId xmlns:a16="http://schemas.microsoft.com/office/drawing/2014/main" id="{BE8CB7C7-137F-40E8-A1CB-92397C38A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45" y="3024187"/>
                        <a:ext cx="604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FD31B910-D0FA-4FE8-B63C-BF160D36D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42049"/>
              </p:ext>
            </p:extLst>
          </p:nvPr>
        </p:nvGraphicFramePr>
        <p:xfrm>
          <a:off x="210320" y="3600450"/>
          <a:ext cx="8610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1" imgW="8610600" imgH="1524000" progId="Equation.DSMT4">
                  <p:embed/>
                </p:oleObj>
              </mc:Choice>
              <mc:Fallback>
                <p:oleObj name="Equation" r:id="rId11" imgW="8610600" imgH="1524000" progId="Equation.DSMT4">
                  <p:embed/>
                  <p:pic>
                    <p:nvPicPr>
                      <p:cNvPr id="280590" name="Object 14">
                        <a:extLst>
                          <a:ext uri="{FF2B5EF4-FFF2-40B4-BE49-F238E27FC236}">
                            <a16:creationId xmlns:a16="http://schemas.microsoft.com/office/drawing/2014/main" id="{098DA71C-C664-4FB5-9751-6D405008B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20" y="3600450"/>
                        <a:ext cx="8610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96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4" name="Object 2">
            <a:extLst>
              <a:ext uri="{FF2B5EF4-FFF2-40B4-BE49-F238E27FC236}">
                <a16:creationId xmlns:a16="http://schemas.microsoft.com/office/drawing/2014/main" id="{05423851-C1E8-4F11-B128-15C22292F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346075"/>
          <a:ext cx="80518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4" imgW="8051800" imgH="5257800" progId="Equation.3">
                  <p:embed/>
                </p:oleObj>
              </mc:Choice>
              <mc:Fallback>
                <p:oleObj name="公式" r:id="rId4" imgW="8051800" imgH="5257800" progId="Equation.3">
                  <p:embed/>
                  <p:pic>
                    <p:nvPicPr>
                      <p:cNvPr id="315394" name="Object 2">
                        <a:extLst>
                          <a:ext uri="{FF2B5EF4-FFF2-40B4-BE49-F238E27FC236}">
                            <a16:creationId xmlns:a16="http://schemas.microsoft.com/office/drawing/2014/main" id="{05423851-C1E8-4F11-B128-15C22292F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46075"/>
                        <a:ext cx="80518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B539701-E22C-4AC7-A74B-A9D71655E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6" y="5643564"/>
          <a:ext cx="75723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6" imgW="3200400" imgH="482600" progId="Equation.DSMT4">
                  <p:embed/>
                </p:oleObj>
              </mc:Choice>
              <mc:Fallback>
                <p:oleObj name="Equation" r:id="rId6" imgW="3200400" imgH="48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B539701-E22C-4AC7-A74B-A9D71655E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5643564"/>
                        <a:ext cx="75723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6" name="Object 4">
            <a:extLst>
              <a:ext uri="{FF2B5EF4-FFF2-40B4-BE49-F238E27FC236}">
                <a16:creationId xmlns:a16="http://schemas.microsoft.com/office/drawing/2014/main" id="{54D7FD7B-2769-43B2-9DB0-8ED100E70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1" y="571500"/>
          <a:ext cx="894397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3860800" imgH="1727200" progId="Equation.DSMT4">
                  <p:embed/>
                </p:oleObj>
              </mc:Choice>
              <mc:Fallback>
                <p:oleObj name="Equation" r:id="rId3" imgW="3860800" imgH="1727200" progId="Equation.DSMT4">
                  <p:embed/>
                  <p:pic>
                    <p:nvPicPr>
                      <p:cNvPr id="315396" name="Object 4">
                        <a:extLst>
                          <a:ext uri="{FF2B5EF4-FFF2-40B4-BE49-F238E27FC236}">
                            <a16:creationId xmlns:a16="http://schemas.microsoft.com/office/drawing/2014/main" id="{54D7FD7B-2769-43B2-9DB0-8ED100E70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1" y="571500"/>
                        <a:ext cx="8943975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4" name="Text Box 6">
            <a:extLst>
              <a:ext uri="{FF2B5EF4-FFF2-40B4-BE49-F238E27FC236}">
                <a16:creationId xmlns:a16="http://schemas.microsoft.com/office/drawing/2014/main" id="{2B1B20A3-C0BA-4D47-A657-B4152DA79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44451"/>
            <a:ext cx="8353425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99"/>
                </a:solidFill>
                <a:ea typeface="黑体" panose="02010609060101010101" pitchFamily="49" charset="-122"/>
              </a:rPr>
              <a:t>练习</a:t>
            </a:r>
            <a:r>
              <a:rPr lang="zh-CN" altLang="en-US" sz="2800" b="1"/>
              <a:t>    给定数据表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 b="1"/>
          </a:p>
        </p:txBody>
      </p:sp>
      <p:graphicFrame>
        <p:nvGraphicFramePr>
          <p:cNvPr id="140322" name="Group 34">
            <a:extLst>
              <a:ext uri="{FF2B5EF4-FFF2-40B4-BE49-F238E27FC236}">
                <a16:creationId xmlns:a16="http://schemas.microsoft.com/office/drawing/2014/main" id="{4A2CA9A0-3E72-413A-92DA-C7E7C5629A98}"/>
              </a:ext>
            </a:extLst>
          </p:cNvPr>
          <p:cNvGraphicFramePr>
            <a:graphicFrameLocks noGrp="1"/>
          </p:cNvGraphicFramePr>
          <p:nvPr/>
        </p:nvGraphicFramePr>
        <p:xfrm>
          <a:off x="2927351" y="620714"/>
          <a:ext cx="4822825" cy="936625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1116932626"/>
                    </a:ext>
                  </a:extLst>
                </a:gridCol>
                <a:gridCol w="3814762">
                  <a:extLst>
                    <a:ext uri="{9D8B030D-6E8A-4147-A177-3AD203B41FA5}">
                      <a16:colId xmlns:a16="http://schemas.microsoft.com/office/drawing/2014/main" val="1289979048"/>
                    </a:ext>
                  </a:extLst>
                </a:gridCol>
              </a:tblGrid>
              <a:tr h="287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    1         2       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4483129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y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    1         5        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9846520"/>
                  </a:ext>
                </a:extLst>
              </a:tr>
            </a:tbl>
          </a:graphicData>
        </a:graphic>
      </p:graphicFrame>
      <p:sp>
        <p:nvSpPr>
          <p:cNvPr id="140318" name="Text Box 30">
            <a:extLst>
              <a:ext uri="{FF2B5EF4-FFF2-40B4-BE49-F238E27FC236}">
                <a16:creationId xmlns:a16="http://schemas.microsoft.com/office/drawing/2014/main" id="{ECD038EB-D65F-4052-9C8D-607520299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155733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求三次拉格朗日插值多项式</a:t>
            </a:r>
            <a:r>
              <a:rPr lang="en-US" altLang="zh-CN" sz="2800" b="1"/>
              <a:t>L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(x).</a:t>
            </a:r>
          </a:p>
        </p:txBody>
      </p:sp>
      <p:graphicFrame>
        <p:nvGraphicFramePr>
          <p:cNvPr id="140323" name="Object 35">
            <a:extLst>
              <a:ext uri="{FF2B5EF4-FFF2-40B4-BE49-F238E27FC236}">
                <a16:creationId xmlns:a16="http://schemas.microsoft.com/office/drawing/2014/main" id="{E1A402DA-9C27-4C6D-A446-91D9836C5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3500438"/>
          <a:ext cx="891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4" imgW="8915400" imgH="914400" progId="Equation.3">
                  <p:embed/>
                </p:oleObj>
              </mc:Choice>
              <mc:Fallback>
                <p:oleObj name="公式" r:id="rId4" imgW="8915400" imgH="914400" progId="Equation.3">
                  <p:embed/>
                  <p:pic>
                    <p:nvPicPr>
                      <p:cNvPr id="140323" name="Object 35">
                        <a:extLst>
                          <a:ext uri="{FF2B5EF4-FFF2-40B4-BE49-F238E27FC236}">
                            <a16:creationId xmlns:a16="http://schemas.microsoft.com/office/drawing/2014/main" id="{E1A402DA-9C27-4C6D-A446-91D9836C5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500438"/>
                        <a:ext cx="891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4" name="Object 36">
            <a:extLst>
              <a:ext uri="{FF2B5EF4-FFF2-40B4-BE49-F238E27FC236}">
                <a16:creationId xmlns:a16="http://schemas.microsoft.com/office/drawing/2014/main" id="{87A1AE06-200C-4830-AAD1-2C64140E7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2306638"/>
          <a:ext cx="6946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6" imgW="6946900" imgH="977900" progId="Equation.3">
                  <p:embed/>
                </p:oleObj>
              </mc:Choice>
              <mc:Fallback>
                <p:oleObj name="公式" r:id="rId6" imgW="6946900" imgH="977900" progId="Equation.3">
                  <p:embed/>
                  <p:pic>
                    <p:nvPicPr>
                      <p:cNvPr id="140324" name="Object 36">
                        <a:extLst>
                          <a:ext uri="{FF2B5EF4-FFF2-40B4-BE49-F238E27FC236}">
                            <a16:creationId xmlns:a16="http://schemas.microsoft.com/office/drawing/2014/main" id="{87A1AE06-200C-4830-AAD1-2C64140E7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306638"/>
                        <a:ext cx="6946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5" name="Object 37">
            <a:extLst>
              <a:ext uri="{FF2B5EF4-FFF2-40B4-BE49-F238E27FC236}">
                <a16:creationId xmlns:a16="http://schemas.microsoft.com/office/drawing/2014/main" id="{E204B8FD-35A8-4BB7-A050-4C01878C3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4508500"/>
          <a:ext cx="575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8" imgW="5753100" imgH="914400" progId="Equation.3">
                  <p:embed/>
                </p:oleObj>
              </mc:Choice>
              <mc:Fallback>
                <p:oleObj name="公式" r:id="rId8" imgW="5753100" imgH="914400" progId="Equation.3">
                  <p:embed/>
                  <p:pic>
                    <p:nvPicPr>
                      <p:cNvPr id="140325" name="Object 37">
                        <a:extLst>
                          <a:ext uri="{FF2B5EF4-FFF2-40B4-BE49-F238E27FC236}">
                            <a16:creationId xmlns:a16="http://schemas.microsoft.com/office/drawing/2014/main" id="{E204B8FD-35A8-4BB7-A050-4C01878C3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508500"/>
                        <a:ext cx="575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6" name="Object 38">
            <a:extLst>
              <a:ext uri="{FF2B5EF4-FFF2-40B4-BE49-F238E27FC236}">
                <a16:creationId xmlns:a16="http://schemas.microsoft.com/office/drawing/2014/main" id="{EB392975-480B-4CFD-9347-A654B9E00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5516563"/>
          <a:ext cx="8851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公式" r:id="rId10" imgW="8851900" imgH="1257300" progId="Equation.3">
                  <p:embed/>
                </p:oleObj>
              </mc:Choice>
              <mc:Fallback>
                <p:oleObj name="公式" r:id="rId10" imgW="8851900" imgH="1257300" progId="Equation.3">
                  <p:embed/>
                  <p:pic>
                    <p:nvPicPr>
                      <p:cNvPr id="140326" name="Object 38">
                        <a:extLst>
                          <a:ext uri="{FF2B5EF4-FFF2-40B4-BE49-F238E27FC236}">
                            <a16:creationId xmlns:a16="http://schemas.microsoft.com/office/drawing/2014/main" id="{EB392975-480B-4CFD-9347-A654B9E00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516563"/>
                        <a:ext cx="8851900" cy="1257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utoUpdateAnimBg="0"/>
      <p:bldP spid="1403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74" name="Object 10">
            <a:extLst>
              <a:ext uri="{FF2B5EF4-FFF2-40B4-BE49-F238E27FC236}">
                <a16:creationId xmlns:a16="http://schemas.microsoft.com/office/drawing/2014/main" id="{3B2A7CB4-C7F2-4894-8407-4F741F65E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0" y="404813"/>
          <a:ext cx="8890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4" imgW="8890000" imgH="1955800" progId="Equation.3">
                  <p:embed/>
                </p:oleObj>
              </mc:Choice>
              <mc:Fallback>
                <p:oleObj name="公式" r:id="rId4" imgW="8890000" imgH="1955800" progId="Equation.3">
                  <p:embed/>
                  <p:pic>
                    <p:nvPicPr>
                      <p:cNvPr id="216074" name="Object 10">
                        <a:extLst>
                          <a:ext uri="{FF2B5EF4-FFF2-40B4-BE49-F238E27FC236}">
                            <a16:creationId xmlns:a16="http://schemas.microsoft.com/office/drawing/2014/main" id="{3B2A7CB4-C7F2-4894-8407-4F741F65E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04813"/>
                        <a:ext cx="88900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>
            <a:extLst>
              <a:ext uri="{FF2B5EF4-FFF2-40B4-BE49-F238E27FC236}">
                <a16:creationId xmlns:a16="http://schemas.microsoft.com/office/drawing/2014/main" id="{099A950D-899A-473A-934D-CC69E72E1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3429000"/>
          <a:ext cx="8648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6" imgW="8648700" imgH="1524000" progId="Equation.3">
                  <p:embed/>
                </p:oleObj>
              </mc:Choice>
              <mc:Fallback>
                <p:oleObj name="公式" r:id="rId6" imgW="8648700" imgH="1524000" progId="Equation.3">
                  <p:embed/>
                  <p:pic>
                    <p:nvPicPr>
                      <p:cNvPr id="216075" name="Object 11">
                        <a:extLst>
                          <a:ext uri="{FF2B5EF4-FFF2-40B4-BE49-F238E27FC236}">
                            <a16:creationId xmlns:a16="http://schemas.microsoft.com/office/drawing/2014/main" id="{099A950D-899A-473A-934D-CC69E72E1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429000"/>
                        <a:ext cx="8648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>
            <a:extLst>
              <a:ext uri="{FF2B5EF4-FFF2-40B4-BE49-F238E27FC236}">
                <a16:creationId xmlns:a16="http://schemas.microsoft.com/office/drawing/2014/main" id="{A20DDDFB-982B-4E01-B4F4-77192E378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4221164"/>
          <a:ext cx="6883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8" imgW="2882880" imgH="482400" progId="Equation.DSMT4">
                  <p:embed/>
                </p:oleObj>
              </mc:Choice>
              <mc:Fallback>
                <p:oleObj name="Equation" r:id="rId8" imgW="2882880" imgH="482400" progId="Equation.DSMT4">
                  <p:embed/>
                  <p:pic>
                    <p:nvPicPr>
                      <p:cNvPr id="216076" name="Object 12">
                        <a:extLst>
                          <a:ext uri="{FF2B5EF4-FFF2-40B4-BE49-F238E27FC236}">
                            <a16:creationId xmlns:a16="http://schemas.microsoft.com/office/drawing/2014/main" id="{A20DDDFB-982B-4E01-B4F4-77192E378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221164"/>
                        <a:ext cx="68834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7" name="Object 13">
            <a:extLst>
              <a:ext uri="{FF2B5EF4-FFF2-40B4-BE49-F238E27FC236}">
                <a16:creationId xmlns:a16="http://schemas.microsoft.com/office/drawing/2014/main" id="{251D129C-C2DC-4F63-9B53-6B4AF39C1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" y="2492375"/>
          <a:ext cx="882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公式" r:id="rId10" imgW="8826500" imgH="965200" progId="Equation.3">
                  <p:embed/>
                </p:oleObj>
              </mc:Choice>
              <mc:Fallback>
                <p:oleObj name="公式" r:id="rId10" imgW="8826500" imgH="965200" progId="Equation.3">
                  <p:embed/>
                  <p:pic>
                    <p:nvPicPr>
                      <p:cNvPr id="216077" name="Object 13">
                        <a:extLst>
                          <a:ext uri="{FF2B5EF4-FFF2-40B4-BE49-F238E27FC236}">
                            <a16:creationId xmlns:a16="http://schemas.microsoft.com/office/drawing/2014/main" id="{251D129C-C2DC-4F63-9B53-6B4AF39C1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492375"/>
                        <a:ext cx="8826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8" name="Object 14">
            <a:extLst>
              <a:ext uri="{FF2B5EF4-FFF2-40B4-BE49-F238E27FC236}">
                <a16:creationId xmlns:a16="http://schemas.microsoft.com/office/drawing/2014/main" id="{28608A2E-C3E8-421E-96C1-F722FD7AD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5445125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12" imgW="1790700" imgH="393700" progId="Equation.3">
                  <p:embed/>
                </p:oleObj>
              </mc:Choice>
              <mc:Fallback>
                <p:oleObj name="公式" r:id="rId12" imgW="1790700" imgH="393700" progId="Equation.3">
                  <p:embed/>
                  <p:pic>
                    <p:nvPicPr>
                      <p:cNvPr id="216078" name="Object 14">
                        <a:extLst>
                          <a:ext uri="{FF2B5EF4-FFF2-40B4-BE49-F238E27FC236}">
                            <a16:creationId xmlns:a16="http://schemas.microsoft.com/office/drawing/2014/main" id="{28608A2E-C3E8-421E-96C1-F722FD7AD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5445125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1F159A6-7EBF-4FD6-A580-81C6CF859F7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03512" y="5380726"/>
            <a:ext cx="5400600" cy="496546"/>
          </a:xfrm>
          <a:prstGeom prst="rect">
            <a:avLst/>
          </a:prstGeom>
          <a:blipFill>
            <a:blip r:embed="rId14"/>
            <a:stretch>
              <a:fillRect l="-903" b="-1111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>
            <a:extLst>
              <a:ext uri="{FF2B5EF4-FFF2-40B4-BE49-F238E27FC236}">
                <a16:creationId xmlns:a16="http://schemas.microsoft.com/office/drawing/2014/main" id="{1C0C5D80-7731-40F2-99DC-8F3D0B1E0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1" y="549275"/>
          <a:ext cx="89566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4914720" imgH="711000" progId="Equation.DSMT4">
                  <p:embed/>
                </p:oleObj>
              </mc:Choice>
              <mc:Fallback>
                <p:oleObj name="Equation" r:id="rId4" imgW="4914720" imgH="711000" progId="Equation.DSMT4">
                  <p:embed/>
                  <p:pic>
                    <p:nvPicPr>
                      <p:cNvPr id="199682" name="Object 2">
                        <a:extLst>
                          <a:ext uri="{FF2B5EF4-FFF2-40B4-BE49-F238E27FC236}">
                            <a16:creationId xmlns:a16="http://schemas.microsoft.com/office/drawing/2014/main" id="{1C0C5D80-7731-40F2-99DC-8F3D0B1E0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1" y="549275"/>
                        <a:ext cx="89566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8">
            <a:extLst>
              <a:ext uri="{FF2B5EF4-FFF2-40B4-BE49-F238E27FC236}">
                <a16:creationId xmlns:a16="http://schemas.microsoft.com/office/drawing/2014/main" id="{C62003FC-697B-478E-B960-1C03EE544D5E}"/>
              </a:ext>
            </a:extLst>
          </p:cNvPr>
          <p:cNvGraphicFramePr>
            <a:graphicFrameLocks noGrp="1"/>
          </p:cNvGraphicFramePr>
          <p:nvPr/>
        </p:nvGraphicFramePr>
        <p:xfrm>
          <a:off x="1846264" y="2349500"/>
          <a:ext cx="8281987" cy="3887788"/>
        </p:xfrm>
        <a:graphic>
          <a:graphicData uri="http://schemas.openxmlformats.org/drawingml/2006/table">
            <a:tbl>
              <a:tblPr/>
              <a:tblGrid>
                <a:gridCol w="657225">
                  <a:extLst>
                    <a:ext uri="{9D8B030D-6E8A-4147-A177-3AD203B41FA5}">
                      <a16:colId xmlns:a16="http://schemas.microsoft.com/office/drawing/2014/main" val="186175533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808771370"/>
                    </a:ext>
                  </a:extLst>
                </a:gridCol>
                <a:gridCol w="1027113">
                  <a:extLst>
                    <a:ext uri="{9D8B030D-6E8A-4147-A177-3AD203B41FA5}">
                      <a16:colId xmlns:a16="http://schemas.microsoft.com/office/drawing/2014/main" val="3912944942"/>
                    </a:ext>
                  </a:extLst>
                </a:gridCol>
                <a:gridCol w="5886449">
                  <a:extLst>
                    <a:ext uri="{9D8B030D-6E8A-4147-A177-3AD203B41FA5}">
                      <a16:colId xmlns:a16="http://schemas.microsoft.com/office/drawing/2014/main" val="3819755025"/>
                    </a:ext>
                  </a:extLst>
                </a:gridCol>
              </a:tblGrid>
              <a:tr h="733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阶差商  二阶差商   三阶差商     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4738858"/>
                  </a:ext>
                </a:extLst>
              </a:tr>
              <a:tr h="315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┆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[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[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    f[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[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    f[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    f[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[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    f[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   f[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  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┆        ┆     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558398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>
            <a:extLst>
              <a:ext uri="{FF2B5EF4-FFF2-40B4-BE49-F238E27FC236}">
                <a16:creationId xmlns:a16="http://schemas.microsoft.com/office/drawing/2014/main" id="{A5098B8D-3EE8-46C5-92C1-5D27E6DAE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476250"/>
          <a:ext cx="803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4" imgW="8039100" imgH="939800" progId="Equation.3">
                  <p:embed/>
                </p:oleObj>
              </mc:Choice>
              <mc:Fallback>
                <p:oleObj name="公式" r:id="rId4" imgW="8039100" imgH="939800" progId="Equation.3">
                  <p:embed/>
                  <p:pic>
                    <p:nvPicPr>
                      <p:cNvPr id="33794" name="Object 4">
                        <a:extLst>
                          <a:ext uri="{FF2B5EF4-FFF2-40B4-BE49-F238E27FC236}">
                            <a16:creationId xmlns:a16="http://schemas.microsoft.com/office/drawing/2014/main" id="{A5098B8D-3EE8-46C5-92C1-5D27E6DAE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76250"/>
                        <a:ext cx="803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71" name="Group 51">
            <a:extLst>
              <a:ext uri="{FF2B5EF4-FFF2-40B4-BE49-F238E27FC236}">
                <a16:creationId xmlns:a16="http://schemas.microsoft.com/office/drawing/2014/main" id="{BA3F8932-C4AF-4FB2-BD99-480A31BAB86F}"/>
              </a:ext>
            </a:extLst>
          </p:cNvPr>
          <p:cNvGraphicFramePr>
            <a:graphicFrameLocks noGrp="1"/>
          </p:cNvGraphicFramePr>
          <p:nvPr/>
        </p:nvGraphicFramePr>
        <p:xfrm>
          <a:off x="1774826" y="1555750"/>
          <a:ext cx="8785225" cy="3084544"/>
        </p:xfrm>
        <a:graphic>
          <a:graphicData uri="http://schemas.openxmlformats.org/drawingml/2006/table">
            <a:tbl>
              <a:tblPr/>
              <a:tblGrid>
                <a:gridCol w="706438">
                  <a:extLst>
                    <a:ext uri="{9D8B030D-6E8A-4147-A177-3AD203B41FA5}">
                      <a16:colId xmlns:a16="http://schemas.microsoft.com/office/drawing/2014/main" val="2512166810"/>
                    </a:ext>
                  </a:extLst>
                </a:gridCol>
                <a:gridCol w="763587">
                  <a:extLst>
                    <a:ext uri="{9D8B030D-6E8A-4147-A177-3AD203B41FA5}">
                      <a16:colId xmlns:a16="http://schemas.microsoft.com/office/drawing/2014/main" val="721454148"/>
                    </a:ext>
                  </a:extLst>
                </a:gridCol>
                <a:gridCol w="849313">
                  <a:extLst>
                    <a:ext uri="{9D8B030D-6E8A-4147-A177-3AD203B41FA5}">
                      <a16:colId xmlns:a16="http://schemas.microsoft.com/office/drawing/2014/main" val="672934035"/>
                    </a:ext>
                  </a:extLst>
                </a:gridCol>
                <a:gridCol w="6465887">
                  <a:extLst>
                    <a:ext uri="{9D8B030D-6E8A-4147-A177-3AD203B41FA5}">
                      <a16:colId xmlns:a16="http://schemas.microsoft.com/office/drawing/2014/main" val="2295351437"/>
                    </a:ext>
                  </a:extLst>
                </a:gridCol>
              </a:tblGrid>
              <a:tr h="5181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阶差商  二阶差商  三阶差商  四阶差商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7585369"/>
                  </a:ext>
                </a:extLst>
              </a:tr>
              <a:tr h="25663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3                   0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1                  -1            -1/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-2                 -3/2          -1/6            1/24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4780376"/>
                  </a:ext>
                </a:extLst>
              </a:tr>
            </a:tbl>
          </a:graphicData>
        </a:graphic>
      </p:graphicFrame>
      <p:graphicFrame>
        <p:nvGraphicFramePr>
          <p:cNvPr id="33812" name="Object 50">
            <a:extLst>
              <a:ext uri="{FF2B5EF4-FFF2-40B4-BE49-F238E27FC236}">
                <a16:creationId xmlns:a16="http://schemas.microsoft.com/office/drawing/2014/main" id="{9000FC4E-97E2-4A06-9806-A1B15768E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4724400"/>
          <a:ext cx="8953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6" imgW="8953500" imgH="1041400" progId="Equation.3">
                  <p:embed/>
                </p:oleObj>
              </mc:Choice>
              <mc:Fallback>
                <p:oleObj name="公式" r:id="rId6" imgW="8953500" imgH="1041400" progId="Equation.3">
                  <p:embed/>
                  <p:pic>
                    <p:nvPicPr>
                      <p:cNvPr id="33812" name="Object 50">
                        <a:extLst>
                          <a:ext uri="{FF2B5EF4-FFF2-40B4-BE49-F238E27FC236}">
                            <a16:creationId xmlns:a16="http://schemas.microsoft.com/office/drawing/2014/main" id="{9000FC4E-97E2-4A06-9806-A1B15768E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724400"/>
                        <a:ext cx="8953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52">
            <a:extLst>
              <a:ext uri="{FF2B5EF4-FFF2-40B4-BE49-F238E27FC236}">
                <a16:creationId xmlns:a16="http://schemas.microsoft.com/office/drawing/2014/main" id="{E2797D1D-72C8-470B-801A-A1244880E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5805488"/>
          <a:ext cx="416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8" imgW="4165600" imgH="546100" progId="Equation.3">
                  <p:embed/>
                </p:oleObj>
              </mc:Choice>
              <mc:Fallback>
                <p:oleObj name="公式" r:id="rId8" imgW="4165600" imgH="546100" progId="Equation.3">
                  <p:embed/>
                  <p:pic>
                    <p:nvPicPr>
                      <p:cNvPr id="33813" name="Object 52">
                        <a:extLst>
                          <a:ext uri="{FF2B5EF4-FFF2-40B4-BE49-F238E27FC236}">
                            <a16:creationId xmlns:a16="http://schemas.microsoft.com/office/drawing/2014/main" id="{E2797D1D-72C8-470B-801A-A1244880E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805488"/>
                        <a:ext cx="4165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E5B03C-15EC-47D5-ADD5-BB2E251A51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114FBFB-F962-465D-B910-D41A28FDFE1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76497" y="-1469857"/>
            <a:ext cx="6424865" cy="9701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2407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9">
            <a:extLst>
              <a:ext uri="{FF2B5EF4-FFF2-40B4-BE49-F238E27FC236}">
                <a16:creationId xmlns:a16="http://schemas.microsoft.com/office/drawing/2014/main" id="{1840AE6C-FE4F-47DC-B658-41892B2D3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6" y="188913"/>
          <a:ext cx="72612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3530600" imgH="685800" progId="Equation.DSMT4">
                  <p:embed/>
                </p:oleObj>
              </mc:Choice>
              <mc:Fallback>
                <p:oleObj name="Equation" r:id="rId4" imgW="3530600" imgH="685800" progId="Equation.DSMT4">
                  <p:embed/>
                  <p:pic>
                    <p:nvPicPr>
                      <p:cNvPr id="20482" name="Object 9">
                        <a:extLst>
                          <a:ext uri="{FF2B5EF4-FFF2-40B4-BE49-F238E27FC236}">
                            <a16:creationId xmlns:a16="http://schemas.microsoft.com/office/drawing/2014/main" id="{1840AE6C-FE4F-47DC-B658-41892B2D3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6" y="188913"/>
                        <a:ext cx="72612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9910939F-B244-4A23-8D32-071D4B129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1485900"/>
          <a:ext cx="849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6" imgW="8496300" imgH="1358900" progId="Equation.3">
                  <p:embed/>
                </p:oleObj>
              </mc:Choice>
              <mc:Fallback>
                <p:oleObj name="公式" r:id="rId6" imgW="8496300" imgH="1358900" progId="Equation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9910939F-B244-4A23-8D32-071D4B129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485900"/>
                        <a:ext cx="849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F12B61B3-A7E7-4986-B475-6D32D1F15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957513"/>
          <a:ext cx="8420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8" imgW="8420100" imgH="1638300" progId="Equation.3">
                  <p:embed/>
                </p:oleObj>
              </mc:Choice>
              <mc:Fallback>
                <p:oleObj name="公式" r:id="rId8" imgW="8420100" imgH="1638300" progId="Equation.3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F12B61B3-A7E7-4986-B475-6D32D1F15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57513"/>
                        <a:ext cx="84201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31A573D0-72CA-49A9-9EDB-6C74E7A084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4827588"/>
          <a:ext cx="3416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公式" r:id="rId10" imgW="3416300" imgH="1168400" progId="Equation.3">
                  <p:embed/>
                </p:oleObj>
              </mc:Choice>
              <mc:Fallback>
                <p:oleObj name="公式" r:id="rId10" imgW="3416300" imgH="1168400" progId="Equation.3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31A573D0-72CA-49A9-9EDB-6C74E7A08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827588"/>
                        <a:ext cx="3416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2F480EE5-7602-48F5-8947-CAD822403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950" y="4841875"/>
          <a:ext cx="2159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12" imgW="2159000" imgH="1155700" progId="Equation.3">
                  <p:embed/>
                </p:oleObj>
              </mc:Choice>
              <mc:Fallback>
                <p:oleObj name="公式" r:id="rId12" imgW="2159000" imgH="1155700" progId="Equation.3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2F480EE5-7602-48F5-8947-CAD822403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841875"/>
                        <a:ext cx="2159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D2F3CA6E-420B-45E9-82F6-869825DF2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1575" y="4930775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14" imgW="2882900" imgH="838200" progId="Equation.3">
                  <p:embed/>
                </p:oleObj>
              </mc:Choice>
              <mc:Fallback>
                <p:oleObj name="公式" r:id="rId14" imgW="2882900" imgH="838200" progId="Equation.3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D2F3CA6E-420B-45E9-82F6-869825DF2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930775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9773E336-5D4C-40F6-B50F-6FFA99C78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6161088"/>
          <a:ext cx="913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16" imgW="9131300" imgH="723900" progId="Equation.3">
                  <p:embed/>
                </p:oleObj>
              </mc:Choice>
              <mc:Fallback>
                <p:oleObj name="公式" r:id="rId16" imgW="9131300" imgH="723900" progId="Equation.3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9773E336-5D4C-40F6-B50F-6FFA99C78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6161088"/>
                        <a:ext cx="913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79E5B8F-CFA5-466D-93A7-C62B6A4E8E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00" y="-2"/>
            <a:ext cx="6096000" cy="6858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BC4ADAE-659A-435A-ABE7-DFC876E9A6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760368" y="556966"/>
            <a:ext cx="6857999" cy="5744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08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">
            <a:extLst>
              <a:ext uri="{FF2B5EF4-FFF2-40B4-BE49-F238E27FC236}">
                <a16:creationId xmlns:a16="http://schemas.microsoft.com/office/drawing/2014/main" id="{A3E3B091-4890-435F-9980-10DF3D6CA6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44451"/>
            <a:ext cx="59055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FCDFF3D1-E0E8-402D-AB30-D605A09C7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1125538"/>
          <a:ext cx="655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3441700" imgH="393700" progId="Equation.DSMT4">
                  <p:embed/>
                </p:oleObj>
              </mc:Choice>
              <mc:Fallback>
                <p:oleObj name="Equation" r:id="rId4" imgW="3441700" imgH="3937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FCDFF3D1-E0E8-402D-AB30-D605A09C7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125538"/>
                        <a:ext cx="655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381C7B7-EECA-45AD-9C9C-537482ECF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1628775"/>
          <a:ext cx="71469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3657600" imgH="571500" progId="Equation.DSMT4">
                  <p:embed/>
                </p:oleObj>
              </mc:Choice>
              <mc:Fallback>
                <p:oleObj name="Equation" r:id="rId6" imgW="3657600" imgH="57150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8381C7B7-EECA-45AD-9C9C-537482ECF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628775"/>
                        <a:ext cx="71469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AB0A98E5-7CB6-45C0-9E4D-BED9413A2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2781300"/>
          <a:ext cx="676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8" imgW="3581400" imgH="457200" progId="Equation.DSMT4">
                  <p:embed/>
                </p:oleObj>
              </mc:Choice>
              <mc:Fallback>
                <p:oleObj name="Equation" r:id="rId8" imgW="3581400" imgH="45720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AB0A98E5-7CB6-45C0-9E4D-BED9413A2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781300"/>
                        <a:ext cx="6769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5A9933E4-CABC-4A27-9A9F-856B1DE5E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3679825"/>
          <a:ext cx="655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0" imgW="3429000" imgH="482600" progId="Equation.DSMT4">
                  <p:embed/>
                </p:oleObj>
              </mc:Choice>
              <mc:Fallback>
                <p:oleObj name="Equation" r:id="rId10" imgW="3429000" imgH="48260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5A9933E4-CABC-4A27-9A9F-856B1DE5E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679825"/>
                        <a:ext cx="655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55AB7D3B-28F5-479A-B031-CB0A80DB1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4968875"/>
          <a:ext cx="8432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2" imgW="4483100" imgH="596900" progId="Equation.DSMT4">
                  <p:embed/>
                </p:oleObj>
              </mc:Choice>
              <mc:Fallback>
                <p:oleObj name="Equation" r:id="rId12" imgW="4483100" imgH="5969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55AB7D3B-28F5-479A-B031-CB0A80DB1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968875"/>
                        <a:ext cx="8432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495990F2-491A-4B5F-8031-368A4033B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1" y="6130925"/>
          <a:ext cx="5954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4" imgW="2997200" imgH="254000" progId="Equation.DSMT4">
                  <p:embed/>
                </p:oleObj>
              </mc:Choice>
              <mc:Fallback>
                <p:oleObj name="Equation" r:id="rId14" imgW="2997200" imgH="25400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495990F2-491A-4B5F-8031-368A4033B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6130925"/>
                        <a:ext cx="59547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5D1C9675-BC0E-459D-916E-632DBD2F5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4427538"/>
          <a:ext cx="6769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6" imgW="3441700" imgH="393700" progId="Equation.DSMT4">
                  <p:embed/>
                </p:oleObj>
              </mc:Choice>
              <mc:Fallback>
                <p:oleObj name="Equation" r:id="rId16" imgW="3441700" imgH="3937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5D1C9675-BC0E-459D-916E-632DBD2F5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427538"/>
                        <a:ext cx="6769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D3B9F6C6-E540-4FF9-A9FE-224BE3CE9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9463" y="511176"/>
          <a:ext cx="2686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8" imgW="1459866" imgH="177723" progId="Equation.DSMT4">
                  <p:embed/>
                </p:oleObj>
              </mc:Choice>
              <mc:Fallback>
                <p:oleObj name="Equation" r:id="rId18" imgW="1459866" imgH="177723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D3B9F6C6-E540-4FF9-A9FE-224BE3CE9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511176"/>
                        <a:ext cx="2686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2</TotalTime>
  <Words>266</Words>
  <Application>Microsoft Office PowerPoint</Application>
  <PresentationFormat>宽屏</PresentationFormat>
  <Paragraphs>79</Paragraphs>
  <Slides>1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PMingLiU</vt:lpstr>
      <vt:lpstr>等线</vt:lpstr>
      <vt:lpstr>等线 Light</vt:lpstr>
      <vt:lpstr>黑体</vt:lpstr>
      <vt:lpstr>宋体</vt:lpstr>
      <vt:lpstr>Arial</vt:lpstr>
      <vt:lpstr>Times New Roman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安 达</dc:creator>
  <cp:lastModifiedBy>暗夜战神888</cp:lastModifiedBy>
  <cp:revision>14</cp:revision>
  <dcterms:created xsi:type="dcterms:W3CDTF">2020-12-25T08:03:05Z</dcterms:created>
  <dcterms:modified xsi:type="dcterms:W3CDTF">2021-11-09T08:55:31Z</dcterms:modified>
</cp:coreProperties>
</file>